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FB63E6" w14:textId="6364C37D" w:rsidR="004D44FE" w:rsidRPr="004D44FE" w:rsidRDefault="001C4C23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 w:rsidRPr="00F12E23">
        <w:t>[13.</w:t>
      </w:r>
      <w:r w:rsidR="00DB573E">
        <w:t>1</w:t>
      </w:r>
      <w:r w:rsidR="004D44FE">
        <w:t>3</w:t>
      </w:r>
      <w:r w:rsidRPr="00F12E23">
        <w:t xml:space="preserve">] </w:t>
      </w:r>
      <w:r w:rsidR="004D44FE">
        <w:t>In</w:t>
      </w:r>
      <w:r w:rsidR="00DB573E">
        <w:t xml:space="preserve"> </w:t>
      </w:r>
      <w:r w:rsidR="002E740B">
        <w:rPr>
          <w:rFonts w:ascii="Lucida Sans Unicode" w:hAnsi="Lucida Sans Unicode" w:cs="Lucida Sans Unicode"/>
        </w:rPr>
        <w:t>ℝ</w:t>
      </w:r>
      <w:r w:rsidR="004D44FE">
        <w:rPr>
          <w:rFonts w:ascii="Lucida Sans Unicode" w:hAnsi="Lucida Sans Unicode" w:cs="Lucida Sans Unicode"/>
          <w:vertAlign w:val="superscript"/>
        </w:rPr>
        <w:t>3</w:t>
      </w:r>
      <w:r w:rsidR="004D44FE">
        <w:rPr>
          <w:rFonts w:ascii="Lucida Sans Unicode" w:hAnsi="Lucida Sans Unicode" w:cs="Lucida Sans Unicode"/>
        </w:rPr>
        <w:t xml:space="preserve">, </w:t>
      </w:r>
      <w:r w:rsidR="00A137F7" w:rsidRPr="004D44FE">
        <w:rPr>
          <w:rFonts w:ascii="Lucida Sans Unicode" w:hAnsi="Lucida Sans Unicode" w:cs="Lucida Sans Unicode"/>
          <w:position w:val="-14"/>
        </w:rPr>
        <w:object w:dxaOrig="3680" w:dyaOrig="420" w14:anchorId="59967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pt;height:21pt" o:ole="">
            <v:imagedata r:id="rId6" o:title=""/>
          </v:shape>
          <o:OLEObject Type="Embed" ProgID="Equation.DSMT4" ShapeID="_x0000_i1025" DrawAspect="Content" ObjectID="_1448390477" r:id="rId7"/>
        </w:object>
      </w:r>
      <w:r w:rsidR="004D44FE">
        <w:rPr>
          <w:rFonts w:ascii="Lucida Sans Unicode" w:hAnsi="Lucida Sans Unicode" w:cs="Lucida Sans Unicode"/>
        </w:rPr>
        <w:t xml:space="preserve"> </w:t>
      </w:r>
    </w:p>
    <w:p w14:paraId="0F48C230" w14:textId="77777777" w:rsidR="004D44FE" w:rsidRDefault="004D44FE" w:rsidP="00DB573E">
      <w:pPr>
        <w:tabs>
          <w:tab w:val="left" w:pos="720"/>
        </w:tabs>
        <w:rPr>
          <w:rFonts w:ascii="Lucida Sans Unicode" w:hAnsi="Lucida Sans Unicode" w:cs="Lucida Sans Unicode"/>
        </w:rPr>
      </w:pPr>
    </w:p>
    <w:bookmarkStart w:id="0" w:name="OLE_LINK3"/>
    <w:bookmarkStart w:id="1" w:name="OLE_LINK4"/>
    <w:p w14:paraId="0C427BCD" w14:textId="59C54469" w:rsidR="001C4C23" w:rsidRDefault="00E72725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 w:rsidRPr="00A137F7">
        <w:rPr>
          <w:rFonts w:ascii="Lucida Sans Unicode" w:hAnsi="Lucida Sans Unicode" w:cs="Lucida Sans Unicode"/>
          <w:position w:val="-66"/>
        </w:rPr>
        <w:object w:dxaOrig="6560" w:dyaOrig="1440" w14:anchorId="7AABD2D5">
          <v:shape id="_x0000_i1029" type="#_x0000_t75" style="width:328pt;height:1in" o:ole="">
            <v:imagedata r:id="rId8" o:title=""/>
          </v:shape>
          <o:OLEObject Type="Embed" ProgID="Equation.DSMT4" ShapeID="_x0000_i1029" DrawAspect="Content" ObjectID="_1448390478" r:id="rId9"/>
        </w:object>
      </w:r>
      <w:bookmarkEnd w:id="0"/>
      <w:bookmarkEnd w:id="1"/>
      <w:r w:rsidR="00065FE2" w:rsidRPr="00E72725">
        <w:rPr>
          <w:rFonts w:ascii="Lucida Sans Unicode" w:hAnsi="Lucida Sans Unicode" w:cs="Lucida Sans Unicode"/>
          <w:position w:val="-48"/>
        </w:rPr>
        <w:t xml:space="preserve"> </w:t>
      </w:r>
      <w:r w:rsidRPr="00E72725">
        <w:rPr>
          <w:rFonts w:ascii="ＭＳ ゴシック" w:eastAsia="ＭＳ ゴシック" w:hAnsi="Lucida Handwriting" w:hint="eastAsia"/>
          <w:position w:val="-48"/>
        </w:rPr>
        <w:t>✔</w:t>
      </w:r>
      <w:bookmarkStart w:id="2" w:name="_GoBack"/>
      <w:bookmarkEnd w:id="2"/>
    </w:p>
    <w:p w14:paraId="25DDA76D" w14:textId="77777777" w:rsidR="00484404" w:rsidRPr="00484404" w:rsidRDefault="00484404" w:rsidP="00484404">
      <w:pPr>
        <w:rPr>
          <w:rFonts w:ascii="Arial" w:hAnsi="Arial"/>
          <w:sz w:val="28"/>
        </w:rPr>
      </w:pPr>
    </w:p>
    <w:sectPr w:rsidR="00484404" w:rsidRPr="00484404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65FE2"/>
    <w:rsid w:val="00072BDC"/>
    <w:rsid w:val="000910DA"/>
    <w:rsid w:val="001420A5"/>
    <w:rsid w:val="001C4C23"/>
    <w:rsid w:val="002B4E78"/>
    <w:rsid w:val="002E740B"/>
    <w:rsid w:val="003411F4"/>
    <w:rsid w:val="003F25B2"/>
    <w:rsid w:val="00484404"/>
    <w:rsid w:val="00497B13"/>
    <w:rsid w:val="004D44FE"/>
    <w:rsid w:val="004F3408"/>
    <w:rsid w:val="005C2BC4"/>
    <w:rsid w:val="006344C0"/>
    <w:rsid w:val="008156EC"/>
    <w:rsid w:val="008A6691"/>
    <w:rsid w:val="008D71F1"/>
    <w:rsid w:val="008F7EE0"/>
    <w:rsid w:val="00903CAF"/>
    <w:rsid w:val="009214C0"/>
    <w:rsid w:val="00922CBE"/>
    <w:rsid w:val="009325F1"/>
    <w:rsid w:val="00971977"/>
    <w:rsid w:val="009C5BBA"/>
    <w:rsid w:val="009F01AC"/>
    <w:rsid w:val="00A137F7"/>
    <w:rsid w:val="00B63A22"/>
    <w:rsid w:val="00B90C9A"/>
    <w:rsid w:val="00BF671E"/>
    <w:rsid w:val="00C7525F"/>
    <w:rsid w:val="00D25DFC"/>
    <w:rsid w:val="00D56C65"/>
    <w:rsid w:val="00DB573E"/>
    <w:rsid w:val="00DF4318"/>
    <w:rsid w:val="00E335D9"/>
    <w:rsid w:val="00E337A5"/>
    <w:rsid w:val="00E43C05"/>
    <w:rsid w:val="00E72725"/>
    <w:rsid w:val="00EB62A2"/>
    <w:rsid w:val="00EC6C41"/>
    <w:rsid w:val="00F1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1</Words>
  <Characters>63</Characters>
  <Application>Microsoft Macintosh Word</Application>
  <DocSecurity>0</DocSecurity>
  <Lines>1</Lines>
  <Paragraphs>1</Paragraphs>
  <ScaleCrop>false</ScaleCrop>
  <Company/>
  <LinksUpToDate>false</LinksUpToDate>
  <CharactersWithSpaces>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5</cp:revision>
  <cp:lastPrinted>2016-06-06T19:50:00Z</cp:lastPrinted>
  <dcterms:created xsi:type="dcterms:W3CDTF">2016-06-06T19:51:00Z</dcterms:created>
  <dcterms:modified xsi:type="dcterms:W3CDTF">2017-12-12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